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0AF9" w:rsidRPr="00B610B2" w:rsidRDefault="009A0AF9" w:rsidP="009A0AF9">
      <w:pPr>
        <w:pStyle w:val="Textbody"/>
        <w:spacing w:after="0"/>
        <w:jc w:val="center"/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</w:pPr>
      <w:bookmarkStart w:id="0" w:name="docs-internal-guid-00eb95f7-7fff-1882-6c"/>
      <w:bookmarkEnd w:id="0"/>
      <w:r w:rsidRPr="00B610B2"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  <w:t>Московский авиационный институт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  <w:t>(Национальный исследовательский университет)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Факультет прикладной математики и физики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Кафедра вычислительной математики и программирования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 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b/>
          <w:sz w:val="40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b/>
          <w:sz w:val="40"/>
          <w:shd w:val="clear" w:color="auto" w:fill="FFFFFF"/>
          <w:lang w:val="ru-RU"/>
        </w:rPr>
        <w:t>Лабораторная работа № 1</w:t>
      </w: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40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40"/>
          <w:shd w:val="clear" w:color="auto" w:fill="FFFFFF"/>
          <w:lang w:val="ru-RU"/>
        </w:rPr>
        <w:t>по курсу «Численные методы»</w:t>
      </w:r>
    </w:p>
    <w:p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jc w:val="center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Студент: Гаврилов М.С.</w:t>
      </w:r>
    </w:p>
    <w:p w:rsidR="00D406A8" w:rsidRPr="00B610B2" w:rsidRDefault="009A0AF9" w:rsidP="00D406A8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Группа: 80-306б</w:t>
      </w:r>
    </w:p>
    <w:p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Преподаватель: </w:t>
      </w:r>
      <w:proofErr w:type="spellStart"/>
      <w:r w:rsidR="00CB6216"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Ревизников</w:t>
      </w:r>
      <w:proofErr w:type="spellEnd"/>
      <w:r w:rsidR="00CB6216"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 Д.Л.</w:t>
      </w:r>
    </w:p>
    <w:p w:rsidR="00D406A8" w:rsidRPr="00B610B2" w:rsidRDefault="00D406A8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Вариант: 7</w:t>
      </w:r>
    </w:p>
    <w:p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Оценка:</w:t>
      </w:r>
    </w:p>
    <w:p w:rsidR="009A0AF9" w:rsidRPr="00B610B2" w:rsidRDefault="009A0AF9" w:rsidP="009A0AF9">
      <w:pPr>
        <w:pStyle w:val="Textbody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</w:p>
    <w:p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</w:p>
    <w:p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</w:rPr>
      </w:pPr>
      <w:proofErr w:type="spellStart"/>
      <w:r w:rsidRPr="00B610B2">
        <w:rPr>
          <w:rFonts w:ascii="Times New Roman" w:hAnsi="Times New Roman" w:cs="Times New Roman"/>
          <w:sz w:val="28"/>
          <w:shd w:val="clear" w:color="auto" w:fill="FFFFFF"/>
        </w:rPr>
        <w:t>Москва</w:t>
      </w:r>
      <w:proofErr w:type="spellEnd"/>
      <w:r w:rsidRPr="00B610B2">
        <w:rPr>
          <w:rFonts w:ascii="Times New Roman" w:hAnsi="Times New Roman" w:cs="Times New Roman"/>
          <w:sz w:val="28"/>
          <w:shd w:val="clear" w:color="auto" w:fill="FFFFFF"/>
        </w:rPr>
        <w:t>, 2022</w:t>
      </w:r>
    </w:p>
    <w:p w:rsidR="00FB1ABA" w:rsidRPr="00B610B2" w:rsidRDefault="00FB1ABA" w:rsidP="00FB1ABA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Постановка задачи</w:t>
      </w:r>
      <w:r w:rsidRPr="00B610B2">
        <w:rPr>
          <w:rFonts w:ascii="Times New Roman" w:hAnsi="Times New Roman" w:cs="Times New Roman"/>
          <w:b/>
          <w:sz w:val="32"/>
          <w:szCs w:val="32"/>
        </w:rPr>
        <w:br/>
      </w:r>
    </w:p>
    <w:p w:rsidR="00FB1ABA" w:rsidRPr="00B610B2" w:rsidRDefault="00FB1ABA" w:rsidP="00746E7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1.1. Реализовать алгоритм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B610B2">
        <w:rPr>
          <w:rFonts w:ascii="Times New Roman" w:hAnsi="Times New Roman" w:cs="Times New Roman"/>
          <w:sz w:val="28"/>
          <w:szCs w:val="28"/>
        </w:rPr>
        <w:t xml:space="preserve"> -  разложения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 </w:t>
      </w:r>
    </w:p>
    <w:p w:rsidR="00FB1ABA" w:rsidRPr="00B610B2" w:rsidRDefault="00FB1ABA" w:rsidP="00FB1ABA">
      <w:pPr>
        <w:jc w:val="both"/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 </w:t>
      </w:r>
      <w:r w:rsidRPr="00B610B2">
        <w:rPr>
          <w:rFonts w:ascii="Times New Roman" w:hAnsi="Times New Roman" w:cs="Times New Roman"/>
          <w:position w:val="-68"/>
          <w:sz w:val="28"/>
          <w:szCs w:val="28"/>
        </w:rPr>
        <w:object w:dxaOrig="31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74.25pt" o:ole="">
            <v:imagedata r:id="rId6" o:title=""/>
          </v:shape>
          <o:OLEObject Type="Embed" ProgID="Equation.DSMT4" ShapeID="_x0000_i1025" DrawAspect="Content" ObjectID="_1715903765" r:id="rId7"/>
        </w:object>
      </w:r>
    </w:p>
    <w:p w:rsidR="00FB1ABA" w:rsidRPr="00B610B2" w:rsidRDefault="00FB1ABA" w:rsidP="00FB1AB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. 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трехдиагональной матрицей. </w:t>
      </w:r>
    </w:p>
    <w:p w:rsidR="00FB1ABA" w:rsidRPr="00B610B2" w:rsidRDefault="00FB1ABA" w:rsidP="00FB1AB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B1ABA" w:rsidRPr="00B610B2" w:rsidRDefault="00FB1ABA" w:rsidP="00FB1ABA">
      <w:pPr>
        <w:jc w:val="both"/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position w:val="-86"/>
          <w:sz w:val="28"/>
          <w:szCs w:val="28"/>
        </w:rPr>
        <w:object w:dxaOrig="2960" w:dyaOrig="1880">
          <v:shape id="_x0000_i1026" type="#_x0000_t75" style="width:147.75pt;height:93.75pt" o:ole="">
            <v:imagedata r:id="rId8" o:title=""/>
          </v:shape>
          <o:OLEObject Type="Embed" ProgID="Unknown" ShapeID="_x0000_i1026" DrawAspect="Content" ObjectID="_1715903766" r:id="rId9"/>
        </w:object>
      </w:r>
    </w:p>
    <w:p w:rsidR="00746E7C" w:rsidRPr="00B610B2" w:rsidRDefault="00746E7C" w:rsidP="00746E7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1.3. 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:rsidR="00FB1ABA" w:rsidRPr="00B610B2" w:rsidRDefault="00746E7C" w:rsidP="00FB1ABA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position w:val="-68"/>
          <w:sz w:val="28"/>
          <w:szCs w:val="28"/>
        </w:rPr>
        <w:object w:dxaOrig="3519" w:dyaOrig="1480">
          <v:shape id="_x0000_i1027" type="#_x0000_t75" style="width:176.25pt;height:74.25pt" o:ole="">
            <v:imagedata r:id="rId10" o:title=""/>
          </v:shape>
          <o:OLEObject Type="Embed" ProgID="Unknown" ShapeID="_x0000_i1027" DrawAspect="Content" ObjectID="_1715903767" r:id="rId11"/>
        </w:object>
      </w:r>
    </w:p>
    <w:p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4. 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 </w:t>
      </w:r>
    </w:p>
    <w:p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46E7C" w:rsidRPr="00B610B2" w:rsidRDefault="00746E7C" w:rsidP="00FB1AB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610B2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1640" w:dyaOrig="1120">
          <v:shape id="_x0000_i1028" type="#_x0000_t75" style="width:81.75pt;height:56.25pt" o:ole="" fillcolor="window">
            <v:imagedata r:id="rId12" o:title=""/>
          </v:shape>
          <o:OLEObject Type="Embed" ProgID="Equation.3" ShapeID="_x0000_i1028" DrawAspect="Content" ObjectID="_1715903768" r:id="rId13"/>
        </w:object>
      </w:r>
    </w:p>
    <w:p w:rsidR="00746E7C" w:rsidRPr="00B610B2" w:rsidRDefault="00746E7C" w:rsidP="00746E7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5. Реализовать алгоритм </w:t>
      </w:r>
      <w:r w:rsidRPr="00B610B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R</w:t>
      </w: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зложения матриц в виде программы. На его основе разработать программу, реализующую </w:t>
      </w:r>
      <w:r w:rsidRPr="00B610B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R</w:t>
      </w: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1460" w:dyaOrig="1120">
          <v:shape id="_x0000_i1029" type="#_x0000_t75" style="width:72.75pt;height:56.25pt" o:ole="" fillcolor="window">
            <v:imagedata r:id="rId14" o:title=""/>
          </v:shape>
          <o:OLEObject Type="Embed" ProgID="Equation.3" ShapeID="_x0000_i1029" DrawAspect="Content" ObjectID="_1715903769" r:id="rId15"/>
        </w:object>
      </w:r>
    </w:p>
    <w:p w:rsidR="00746E7C" w:rsidRPr="00B610B2" w:rsidRDefault="00746E7C" w:rsidP="00FB1ABA">
      <w:pPr>
        <w:rPr>
          <w:rFonts w:ascii="Times New Roman" w:hAnsi="Times New Roman" w:cs="Times New Roman"/>
        </w:rPr>
      </w:pPr>
    </w:p>
    <w:p w:rsidR="00746E7C" w:rsidRPr="00B610B2" w:rsidRDefault="00746E7C">
      <w:pPr>
        <w:rPr>
          <w:rFonts w:ascii="Times New Roman" w:hAnsi="Times New Roman" w:cs="Times New Roman"/>
        </w:rPr>
      </w:pPr>
      <w:r w:rsidRPr="00B610B2">
        <w:rPr>
          <w:rFonts w:ascii="Times New Roman" w:hAnsi="Times New Roman" w:cs="Times New Roman"/>
        </w:rPr>
        <w:br w:type="page"/>
      </w:r>
    </w:p>
    <w:p w:rsidR="00F21044" w:rsidRPr="00B610B2" w:rsidRDefault="0036013A" w:rsidP="00746E7C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Описание программы</w:t>
      </w:r>
    </w:p>
    <w:p w:rsidR="007B0EEF" w:rsidRPr="00B610B2" w:rsidRDefault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Функции, осуществляющие решение проставленных задач было решено объединить в одну </w:t>
      </w:r>
      <w:r w:rsidR="003C46DA" w:rsidRPr="00B610B2">
        <w:rPr>
          <w:rFonts w:ascii="Times New Roman" w:hAnsi="Times New Roman" w:cs="Times New Roman"/>
          <w:sz w:val="28"/>
          <w:szCs w:val="28"/>
        </w:rPr>
        <w:t>программу – к</w:t>
      </w:r>
      <w:r w:rsidR="007B0EEF" w:rsidRPr="00B610B2">
        <w:rPr>
          <w:rFonts w:ascii="Times New Roman" w:hAnsi="Times New Roman" w:cs="Times New Roman"/>
          <w:sz w:val="28"/>
          <w:szCs w:val="28"/>
        </w:rPr>
        <w:t>онсольный матричный калькулятор</w:t>
      </w:r>
      <w:r w:rsidR="00285C97" w:rsidRPr="00B610B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1AF4" w:rsidRPr="00B610B2" w:rsidRDefault="00385A32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Для работы с квадратными матрицами был реализован класс </w:t>
      </w:r>
      <w:proofErr w:type="spellStart"/>
      <w:r w:rsidRPr="00B610B2">
        <w:rPr>
          <w:rFonts w:ascii="Times New Roman" w:hAnsi="Times New Roman" w:cs="Times New Roman"/>
          <w:sz w:val="28"/>
          <w:szCs w:val="28"/>
          <w:lang w:val="en-US"/>
        </w:rPr>
        <w:t>SQmatrix</w:t>
      </w:r>
      <w:proofErr w:type="spellEnd"/>
      <w:r w:rsidR="0081341B" w:rsidRPr="00B610B2">
        <w:rPr>
          <w:rFonts w:ascii="Times New Roman" w:hAnsi="Times New Roman" w:cs="Times New Roman"/>
          <w:sz w:val="28"/>
          <w:szCs w:val="28"/>
        </w:rPr>
        <w:t xml:space="preserve">. </w:t>
      </w:r>
      <w:r w:rsidR="002159BC" w:rsidRPr="00B610B2">
        <w:rPr>
          <w:rFonts w:ascii="Times New Roman" w:hAnsi="Times New Roman" w:cs="Times New Roman"/>
          <w:sz w:val="28"/>
          <w:szCs w:val="28"/>
        </w:rPr>
        <w:t xml:space="preserve">Для работы со СЛАУ – класс </w:t>
      </w:r>
      <w:proofErr w:type="spellStart"/>
      <w:r w:rsidR="002159BC" w:rsidRPr="00B610B2">
        <w:rPr>
          <w:rFonts w:ascii="Times New Roman" w:hAnsi="Times New Roman" w:cs="Times New Roman"/>
          <w:sz w:val="28"/>
          <w:szCs w:val="28"/>
          <w:lang w:val="en-US"/>
        </w:rPr>
        <w:t>EQsys</w:t>
      </w:r>
      <w:proofErr w:type="spellEnd"/>
      <w:r w:rsidR="002159BC" w:rsidRPr="00B610B2">
        <w:rPr>
          <w:rFonts w:ascii="Times New Roman" w:hAnsi="Times New Roman" w:cs="Times New Roman"/>
          <w:sz w:val="28"/>
          <w:szCs w:val="28"/>
        </w:rPr>
        <w:t>.</w:t>
      </w:r>
    </w:p>
    <w:p w:rsidR="00781AF4" w:rsidRPr="00B610B2" w:rsidRDefault="00781AF4" w:rsidP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Взаимодействие с пользователем программа может осуществлять в двух режимах – решение одиночных задач (в основном использовался для отладки) и режиме консольного ввода (это скорее режим конечного автомата, пожалуй). </w:t>
      </w:r>
    </w:p>
    <w:p w:rsidR="00781AF4" w:rsidRPr="00B610B2" w:rsidRDefault="00781AF4" w:rsidP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После ввода матрицы программа через текстовый интерфейс предоставляет набор возможных действий с ней.  Среди них: Переход к системе уравнений (путем добавления столбца свободных членов), расчет определителя и обратной матрицы, отыскание и проверка корректности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B610B2">
        <w:rPr>
          <w:rFonts w:ascii="Times New Roman" w:hAnsi="Times New Roman" w:cs="Times New Roman"/>
          <w:sz w:val="28"/>
          <w:szCs w:val="28"/>
        </w:rPr>
        <w:t xml:space="preserve">-разложения, Отыскание и проверка корректности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B610B2">
        <w:rPr>
          <w:rFonts w:ascii="Times New Roman" w:hAnsi="Times New Roman" w:cs="Times New Roman"/>
          <w:sz w:val="28"/>
          <w:szCs w:val="28"/>
        </w:rPr>
        <w:t>-разложения, поиск собственных векторов и собственных значений различными методами.</w:t>
      </w:r>
    </w:p>
    <w:p w:rsidR="00781AF4" w:rsidRPr="00B610B2" w:rsidRDefault="00781AF4" w:rsidP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Также оба основных класса программы имеют опцию переключения режима вывода на трассирующий, в котором многие методы выводят отладочную информацию. Переключение режима трассировки возможно через тот же интерфейс.</w:t>
      </w:r>
    </w:p>
    <w:p w:rsidR="00781AF4" w:rsidRPr="00B610B2" w:rsidRDefault="00781AF4" w:rsidP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Наконец, если необходимо, можно поменять вектор свободных членов или матрицу, не перезапуская программу.</w:t>
      </w:r>
    </w:p>
    <w:p w:rsidR="00781AF4" w:rsidRPr="00B610B2" w:rsidRDefault="00781AF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После перехода к системе, программа выводит список методов, которыми та может быть решена. Эти методы: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B610B2">
        <w:rPr>
          <w:rFonts w:ascii="Times New Roman" w:hAnsi="Times New Roman" w:cs="Times New Roman"/>
          <w:sz w:val="28"/>
          <w:szCs w:val="28"/>
        </w:rPr>
        <w:t xml:space="preserve"> – разложение, Метод прогонки, Метод простых итераций, Метод Зейделя (Гаусса-Зейделя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466"/>
      </w:tblGrid>
      <w:tr w:rsidR="00781AF4" w:rsidRPr="00B610B2" w:rsidTr="00C85499">
        <w:tc>
          <w:tcPr>
            <w:tcW w:w="5382" w:type="dxa"/>
          </w:tcPr>
          <w:p w:rsidR="00781AF4" w:rsidRPr="00B610B2" w:rsidRDefault="00781AF4" w:rsidP="00C854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79118FAA" wp14:editId="31C1574F">
                  <wp:extent cx="3333750" cy="3228975"/>
                  <wp:effectExtent l="0" t="0" r="0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0" cy="3228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AF4" w:rsidRPr="00B610B2" w:rsidTr="00C85499">
        <w:tc>
          <w:tcPr>
            <w:tcW w:w="5382" w:type="dxa"/>
          </w:tcPr>
          <w:p w:rsidR="00781AF4" w:rsidRPr="00B610B2" w:rsidRDefault="00781AF4" w:rsidP="00C854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ис. 1. Окно программы после введения матрицы</w:t>
            </w:r>
          </w:p>
        </w:tc>
      </w:tr>
    </w:tbl>
    <w:p w:rsidR="00781AF4" w:rsidRPr="00B610B2" w:rsidRDefault="00781AF4" w:rsidP="00781AF4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676"/>
      </w:tblGrid>
      <w:tr w:rsidR="00781AF4" w:rsidRPr="00B610B2" w:rsidTr="00C85499">
        <w:tc>
          <w:tcPr>
            <w:tcW w:w="5665" w:type="dxa"/>
          </w:tcPr>
          <w:p w:rsidR="00781AF4" w:rsidRPr="00B610B2" w:rsidRDefault="00781AF4" w:rsidP="00C854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13F3090" wp14:editId="5036ED5C">
                  <wp:extent cx="3457575" cy="2895600"/>
                  <wp:effectExtent l="0" t="0" r="9525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7575" cy="289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AF4" w:rsidRPr="00B610B2" w:rsidTr="00C85499">
        <w:tc>
          <w:tcPr>
            <w:tcW w:w="5665" w:type="dxa"/>
          </w:tcPr>
          <w:p w:rsidR="00781AF4" w:rsidRPr="00B610B2" w:rsidRDefault="00781AF4" w:rsidP="00C854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ис. 2. Окно программы после перехода к системе СЛАУ.</w:t>
            </w:r>
          </w:p>
        </w:tc>
      </w:tr>
    </w:tbl>
    <w:p w:rsidR="00781AF4" w:rsidRPr="00B610B2" w:rsidRDefault="00781AF4">
      <w:pPr>
        <w:rPr>
          <w:rFonts w:ascii="Times New Roman" w:hAnsi="Times New Roman" w:cs="Times New Roman"/>
          <w:sz w:val="28"/>
          <w:szCs w:val="28"/>
        </w:rPr>
      </w:pPr>
    </w:p>
    <w:p w:rsidR="00781AF4" w:rsidRPr="00B610B2" w:rsidRDefault="00781AF4">
      <w:pPr>
        <w:rPr>
          <w:rFonts w:ascii="Times New Roman" w:hAnsi="Times New Roman" w:cs="Times New Roman"/>
          <w:sz w:val="28"/>
          <w:szCs w:val="28"/>
        </w:rPr>
      </w:pPr>
    </w:p>
    <w:p w:rsidR="00B33C49" w:rsidRPr="00B610B2" w:rsidRDefault="00B33C49">
      <w:pPr>
        <w:rPr>
          <w:rFonts w:ascii="Times New Roman" w:hAnsi="Times New Roman" w:cs="Times New Roman"/>
          <w:sz w:val="28"/>
          <w:szCs w:val="28"/>
        </w:rPr>
      </w:pPr>
    </w:p>
    <w:p w:rsidR="00516F0C" w:rsidRPr="00B610B2" w:rsidRDefault="009F4239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Тип матрицы, по сути, используется лишь для реализации метода прогонки, для которого нужно хранить только три центральные диагонали. Матрицы, которые хранят только три диагонали помечаются отдельным типом, чтобы </w:t>
      </w:r>
      <w:r w:rsidRPr="00B610B2">
        <w:rPr>
          <w:rFonts w:ascii="Times New Roman" w:hAnsi="Times New Roman" w:cs="Times New Roman"/>
          <w:sz w:val="28"/>
          <w:szCs w:val="28"/>
        </w:rPr>
        <w:lastRenderedPageBreak/>
        <w:t>все методы, которые не поддерживают такое представление, сразу отклоняли попытки запуск</w:t>
      </w:r>
      <w:r w:rsidR="00536C9B" w:rsidRPr="00B610B2">
        <w:rPr>
          <w:rFonts w:ascii="Times New Roman" w:hAnsi="Times New Roman" w:cs="Times New Roman"/>
          <w:sz w:val="28"/>
          <w:szCs w:val="28"/>
        </w:rPr>
        <w:t>а</w:t>
      </w:r>
      <w:r w:rsidRPr="00B610B2">
        <w:rPr>
          <w:rFonts w:ascii="Times New Roman" w:hAnsi="Times New Roman" w:cs="Times New Roman"/>
          <w:sz w:val="28"/>
          <w:szCs w:val="28"/>
        </w:rPr>
        <w:t xml:space="preserve"> их для трехдиагональной матрицы. </w:t>
      </w:r>
    </w:p>
    <w:p w:rsidR="004103CD" w:rsidRPr="00B610B2" w:rsidRDefault="004103CD">
      <w:pPr>
        <w:rPr>
          <w:rFonts w:ascii="Times New Roman" w:hAnsi="Times New Roman" w:cs="Times New Roman"/>
          <w:sz w:val="28"/>
          <w:szCs w:val="28"/>
        </w:rPr>
      </w:pPr>
    </w:p>
    <w:p w:rsidR="00A53715" w:rsidRPr="00B610B2" w:rsidRDefault="00A53715">
      <w:pPr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516F0C" w:rsidRPr="00B610B2" w:rsidRDefault="00516F0C" w:rsidP="00516F0C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Примеры работы программы</w:t>
      </w:r>
    </w:p>
    <w:p w:rsidR="00E4672D" w:rsidRPr="00B610B2" w:rsidRDefault="00E4672D" w:rsidP="00E4672D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 xml:space="preserve">Решение СЛАУ с помощью </w:t>
      </w:r>
      <w:r w:rsidRPr="00B610B2">
        <w:rPr>
          <w:rFonts w:ascii="Times New Roman" w:hAnsi="Times New Roman" w:cs="Times New Roman"/>
          <w:sz w:val="32"/>
          <w:szCs w:val="32"/>
          <w:lang w:val="en-US"/>
        </w:rPr>
        <w:t>LU</w:t>
      </w:r>
      <w:r w:rsidRPr="00B610B2">
        <w:rPr>
          <w:rFonts w:ascii="Times New Roman" w:hAnsi="Times New Roman" w:cs="Times New Roman"/>
          <w:sz w:val="32"/>
          <w:szCs w:val="32"/>
        </w:rPr>
        <w:t xml:space="preserve"> разложения.</w:t>
      </w:r>
    </w:p>
    <w:p w:rsidR="000E6834" w:rsidRPr="00B610B2" w:rsidRDefault="00D41B00" w:rsidP="000E683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E4672D" w:rsidRPr="00B610B2" w:rsidTr="00E4672D">
        <w:tc>
          <w:tcPr>
            <w:tcW w:w="3964" w:type="dxa"/>
          </w:tcPr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 -5 -7 1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 -3 -9 -4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 xml:space="preserve">-2 4 2 1 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9 9 5 3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75 -41 18 29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1</w:t>
            </w:r>
          </w:p>
        </w:tc>
      </w:tr>
    </w:tbl>
    <w:p w:rsidR="00D41B00" w:rsidRPr="00B610B2" w:rsidRDefault="00E4672D" w:rsidP="000E683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br/>
      </w:r>
      <w:r w:rsidR="00D41B00"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E4672D" w:rsidRPr="00B610B2" w:rsidTr="00E4672D">
        <w:tc>
          <w:tcPr>
            <w:tcW w:w="5098" w:type="dxa"/>
          </w:tcPr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proofErr w:type="spellStart"/>
            <w:r w:rsidRPr="00B610B2">
              <w:rPr>
                <w:rFonts w:ascii="Times New Roman" w:hAnsi="Times New Roman" w:cs="Times New Roman"/>
              </w:rPr>
              <w:t>solved</w:t>
            </w:r>
            <w:proofErr w:type="spellEnd"/>
            <w:r w:rsidRPr="00B610B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</w:rPr>
              <w:t>with</w:t>
            </w:r>
            <w:proofErr w:type="spellEnd"/>
            <w:r w:rsidRPr="00B610B2">
              <w:rPr>
                <w:rFonts w:ascii="Times New Roman" w:hAnsi="Times New Roman" w:cs="Times New Roman"/>
              </w:rPr>
              <w:t xml:space="preserve"> LU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proofErr w:type="spellStart"/>
            <w:r w:rsidRPr="00B610B2">
              <w:rPr>
                <w:rFonts w:ascii="Times New Roman" w:hAnsi="Times New Roman" w:cs="Times New Roman"/>
              </w:rPr>
              <w:t>result</w:t>
            </w:r>
            <w:proofErr w:type="spellEnd"/>
            <w:r w:rsidRPr="00B610B2">
              <w:rPr>
                <w:rFonts w:ascii="Times New Roman" w:hAnsi="Times New Roman" w:cs="Times New Roman"/>
              </w:rPr>
              <w:t>: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7.0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8.0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2.0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.0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Для продолжения нажмите любую клавишу . . .</w:t>
            </w:r>
          </w:p>
        </w:tc>
      </w:tr>
    </w:tbl>
    <w:p w:rsidR="00E4672D" w:rsidRPr="00B610B2" w:rsidRDefault="00E4672D" w:rsidP="000E6834">
      <w:pPr>
        <w:rPr>
          <w:rFonts w:ascii="Times New Roman" w:hAnsi="Times New Roman" w:cs="Times New Roman"/>
          <w:sz w:val="32"/>
          <w:szCs w:val="32"/>
        </w:rPr>
      </w:pPr>
    </w:p>
    <w:p w:rsidR="00D41B00" w:rsidRPr="00B610B2" w:rsidRDefault="00D41B00" w:rsidP="000E683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Трассировка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4672D" w:rsidRPr="00B610B2" w:rsidTr="00E4672D">
        <w:tc>
          <w:tcPr>
            <w:tcW w:w="9345" w:type="dxa"/>
          </w:tcPr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LU decomposition: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1.00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00  0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.50  1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00  0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50  0.33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1.00  0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50  0.11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1.62  1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2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4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2.00  1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0.00 -9.00 -4.00 -1.5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.00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-4.67  2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.00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00 -6.57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LU decomposition multiplied: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2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4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2.00  1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9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9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5.00  3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1.00 -5.00 -7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1.00</w:t>
            </w:r>
            <w:proofErr w:type="gramEnd"/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1.00 -3.00 -9.00 -4.00</w:t>
            </w:r>
          </w:p>
          <w:p w:rsidR="00E4672D" w:rsidRPr="00B610B2" w:rsidRDefault="00E4672D" w:rsidP="00E4672D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| </w:t>
            </w:r>
            <w:proofErr w:type="spellStart"/>
            <w:r w:rsidRPr="00B610B2">
              <w:rPr>
                <w:rFonts w:ascii="Times New Roman" w:hAnsi="Times New Roman" w:cs="Times New Roman"/>
                <w:lang w:val="en-US"/>
              </w:rPr>
              <w:t>autocheck</w:t>
            </w:r>
            <w:proofErr w:type="spellEnd"/>
            <w:r w:rsidRPr="00B610B2">
              <w:rPr>
                <w:rFonts w:ascii="Times New Roman" w:hAnsi="Times New Roman" w:cs="Times New Roman"/>
                <w:lang w:val="en-US"/>
              </w:rPr>
              <w:t>: correct</w:t>
            </w:r>
          </w:p>
        </w:tc>
      </w:tr>
    </w:tbl>
    <w:p w:rsidR="000E6834" w:rsidRPr="00B610B2" w:rsidRDefault="000E6834" w:rsidP="000E6834">
      <w:pPr>
        <w:rPr>
          <w:rFonts w:ascii="Times New Roman" w:hAnsi="Times New Roman" w:cs="Times New Roman"/>
          <w:b/>
          <w:sz w:val="32"/>
          <w:szCs w:val="32"/>
        </w:rPr>
      </w:pPr>
    </w:p>
    <w:p w:rsidR="00E4672D" w:rsidRPr="00B610B2" w:rsidRDefault="00191DFB" w:rsidP="00191DFB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Решение СЛАУ методом прогонки</w:t>
      </w:r>
    </w:p>
    <w:p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1F25A4" w:rsidRPr="00B610B2" w:rsidTr="00C85499">
        <w:tc>
          <w:tcPr>
            <w:tcW w:w="3964" w:type="dxa"/>
          </w:tcPr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lastRenderedPageBreak/>
              <w:t>-1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5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5 8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2 -15 4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 11 5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3 16 -7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3 8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92 -84 -77 15 -11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2</w:t>
            </w:r>
          </w:p>
        </w:tc>
      </w:tr>
    </w:tbl>
    <w:p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</w:p>
    <w:p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1F25A4" w:rsidRPr="00B610B2" w:rsidTr="00C85499">
        <w:tc>
          <w:tcPr>
            <w:tcW w:w="5098" w:type="dxa"/>
          </w:tcPr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proofErr w:type="spellStart"/>
            <w:r w:rsidRPr="00B610B2">
              <w:rPr>
                <w:rFonts w:ascii="Times New Roman" w:hAnsi="Times New Roman" w:cs="Times New Roman"/>
              </w:rPr>
              <w:t>solved</w:t>
            </w:r>
            <w:proofErr w:type="spellEnd"/>
            <w:r w:rsidRPr="00B610B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</w:rPr>
              <w:t>with</w:t>
            </w:r>
            <w:proofErr w:type="spellEnd"/>
            <w:r w:rsidRPr="00B610B2">
              <w:rPr>
                <w:rFonts w:ascii="Times New Roman" w:hAnsi="Times New Roman" w:cs="Times New Roman"/>
              </w:rPr>
              <w:t xml:space="preserve"> TMA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proofErr w:type="spellStart"/>
            <w:r w:rsidRPr="00B610B2">
              <w:rPr>
                <w:rFonts w:ascii="Times New Roman" w:hAnsi="Times New Roman" w:cs="Times New Roman"/>
              </w:rPr>
              <w:t>result</w:t>
            </w:r>
            <w:proofErr w:type="spellEnd"/>
            <w:r w:rsidRPr="00B610B2">
              <w:rPr>
                <w:rFonts w:ascii="Times New Roman" w:hAnsi="Times New Roman" w:cs="Times New Roman"/>
              </w:rPr>
              <w:t>: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.000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.000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8.000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1.000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1.000</w:t>
            </w:r>
          </w:p>
          <w:p w:rsidR="001F25A4" w:rsidRPr="00B610B2" w:rsidRDefault="001F25A4" w:rsidP="001F25A4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Для продолжения нажмите любую клавишу . . .</w:t>
            </w:r>
          </w:p>
        </w:tc>
      </w:tr>
    </w:tbl>
    <w:p w:rsidR="00191DFB" w:rsidRPr="00B610B2" w:rsidRDefault="00191DFB" w:rsidP="00191DFB">
      <w:pPr>
        <w:rPr>
          <w:rFonts w:ascii="Times New Roman" w:hAnsi="Times New Roman" w:cs="Times New Roman"/>
          <w:sz w:val="32"/>
          <w:szCs w:val="32"/>
        </w:rPr>
      </w:pPr>
    </w:p>
    <w:p w:rsidR="00E4672D" w:rsidRPr="00B610B2" w:rsidRDefault="001F25A4" w:rsidP="001F25A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Ре</w:t>
      </w:r>
      <w:r w:rsidR="001B733E" w:rsidRPr="00B610B2">
        <w:rPr>
          <w:rFonts w:ascii="Times New Roman" w:hAnsi="Times New Roman" w:cs="Times New Roman"/>
          <w:sz w:val="32"/>
          <w:szCs w:val="32"/>
        </w:rPr>
        <w:t>шение СЛАУ методом простых итераций и Зейделя</w:t>
      </w:r>
    </w:p>
    <w:p w:rsidR="001B733E" w:rsidRPr="00B610B2" w:rsidRDefault="001B733E" w:rsidP="001B733E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1B733E" w:rsidRPr="00B610B2" w:rsidTr="00C85499">
        <w:tc>
          <w:tcPr>
            <w:tcW w:w="3964" w:type="dxa"/>
          </w:tcPr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4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29 8 9 -9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7 -25 0 9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 6 16 -2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7 4 -2 17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97 -226 -95 -58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3</w:t>
            </w:r>
          </w:p>
        </w:tc>
      </w:tr>
    </w:tbl>
    <w:p w:rsidR="001B733E" w:rsidRPr="00B610B2" w:rsidRDefault="001B733E" w:rsidP="001B733E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 (метод простых итераций)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1B733E" w:rsidRPr="00B610B2" w:rsidTr="00C85499">
        <w:tc>
          <w:tcPr>
            <w:tcW w:w="5098" w:type="dxa"/>
          </w:tcPr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olved with FPI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result: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7.003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6.003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8.998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3.002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error: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0.077365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Для продолжения нажмите любую клавишу . . .</w:t>
            </w:r>
          </w:p>
        </w:tc>
      </w:tr>
    </w:tbl>
    <w:p w:rsidR="001B733E" w:rsidRPr="00B610B2" w:rsidRDefault="001B733E" w:rsidP="001B733E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Трассировка (метод простых итераций)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B733E" w:rsidRPr="00B610B2" w:rsidTr="00C85499">
        <w:tc>
          <w:tcPr>
            <w:tcW w:w="9345" w:type="dxa"/>
          </w:tcPr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0.00 -0.28 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1  0.31</w:t>
            </w:r>
            <w:proofErr w:type="gramEnd"/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lastRenderedPageBreak/>
              <w:t>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28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00  0.36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06 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8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13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0.41 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24  0.12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00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s estimated: 145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 | X: 6.793103 9.040000 -5.937500 -3.411765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2 | X: 5.083159 5.909696 -10.178540 -3.440193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3 | X: 7.254054 6.378246 -8.901357 -3.906691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4 | X: 6.583656 5.602456 -9.271057 -2.972784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5 | X: 7.202235 6.126374 -8.821498 -3.109785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6 | X: 6.875670 5.903852 -9.073753 -2.925462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7 | X: 7.072545 6.061646 -8.946856 -3.037249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8 | X: 6.954941 5.966278 -9.032308 -2.978381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9 | X: 7.026038 6.020399 -8.981836 -3.014420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0 | X: 6.984260 5.987518 -9.011080 -2.991941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1 | X: 7.009383 6.007308 -8.993328 -3.004848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2 | X: 6.994409 5.995628 -9.003933 -2.997071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3 | X: 7.003336 6.002620 -8.997645 -3.001736 | final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norm of alpha: 0.896552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0.008927 0.006992 0.006288 -0.004665</w:t>
            </w:r>
          </w:p>
          <w:p w:rsidR="001B733E" w:rsidRPr="00B610B2" w:rsidRDefault="001B733E" w:rsidP="001B733E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norm of vector: 0.008927</w:t>
            </w:r>
          </w:p>
        </w:tc>
      </w:tr>
    </w:tbl>
    <w:p w:rsidR="00735D1D" w:rsidRPr="00B610B2" w:rsidRDefault="00735D1D" w:rsidP="00735D1D">
      <w:pPr>
        <w:rPr>
          <w:rFonts w:ascii="Times New Roman" w:hAnsi="Times New Roman" w:cs="Times New Roman"/>
          <w:sz w:val="32"/>
          <w:szCs w:val="32"/>
        </w:rPr>
      </w:pPr>
    </w:p>
    <w:p w:rsidR="00735D1D" w:rsidRPr="00B610B2" w:rsidRDefault="00735D1D" w:rsidP="00735D1D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 (метод Зейделя)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735D1D" w:rsidRPr="00B610B2" w:rsidTr="00C85499">
        <w:tc>
          <w:tcPr>
            <w:tcW w:w="5098" w:type="dxa"/>
          </w:tcPr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olved with GS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result: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6.999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6.000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9.000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3.000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error: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0.018060</w:t>
            </w:r>
          </w:p>
          <w:p w:rsidR="00735D1D" w:rsidRPr="00B610B2" w:rsidRDefault="008F08C3" w:rsidP="008F08C3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Для продолжения нажмите любую клавишу . . .</w:t>
            </w:r>
          </w:p>
        </w:tc>
      </w:tr>
    </w:tbl>
    <w:p w:rsidR="00735D1D" w:rsidRPr="00B610B2" w:rsidRDefault="00735D1D" w:rsidP="00735D1D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Трассировка (метод Зейделя)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35D1D" w:rsidRPr="00B610B2" w:rsidTr="00C85499">
        <w:tc>
          <w:tcPr>
            <w:tcW w:w="9345" w:type="dxa"/>
          </w:tcPr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s estimated: 145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1 | X: 6.793103 9.040000 -5.937500 -3.411765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2 | X: 5.083159 6.388480 -9.077348 -3.889794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3 | X: 6.640695 5.780280 -9.006373 -3.097000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4 | X: 7.032487 5.955984 -8.997649 -2.975990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5 | X: 7.018864 6.003362 -8.999438 -2.992957</w:t>
            </w:r>
          </w:p>
          <w:p w:rsidR="008F08C3" w:rsidRPr="00B610B2" w:rsidRDefault="008F08C3" w:rsidP="008F08C3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6 | X: 7.001084 6.002232 -9.000024 -3.000082</w:t>
            </w:r>
          </w:p>
          <w:p w:rsidR="00735D1D" w:rsidRPr="00B610B2" w:rsidRDefault="008F08C3" w:rsidP="008F08C3">
            <w:pPr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step 7 | X: 6.999367 6.000148 -9.000026 -3.000299 | final</w:t>
            </w:r>
          </w:p>
        </w:tc>
      </w:tr>
    </w:tbl>
    <w:p w:rsidR="00735D1D" w:rsidRPr="00B610B2" w:rsidRDefault="00735D1D" w:rsidP="00735D1D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1B733E" w:rsidRPr="00B610B2" w:rsidRDefault="00E021F0" w:rsidP="00E021F0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Отыскание собственных значений и векторов методом вращений.</w:t>
      </w:r>
    </w:p>
    <w:p w:rsidR="00E021F0" w:rsidRPr="00B610B2" w:rsidRDefault="00E021F0" w:rsidP="00E021F0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E021F0" w:rsidRPr="00B610B2" w:rsidTr="00C85499">
        <w:tc>
          <w:tcPr>
            <w:tcW w:w="3964" w:type="dxa"/>
          </w:tcPr>
          <w:p w:rsidR="00E021F0" w:rsidRPr="00B610B2" w:rsidRDefault="00E021F0" w:rsidP="00E021F0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3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6 6 -8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6 -4 9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lastRenderedPageBreak/>
              <w:t>-8 9 -2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7</w:t>
            </w:r>
          </w:p>
        </w:tc>
      </w:tr>
    </w:tbl>
    <w:p w:rsidR="00E021F0" w:rsidRPr="00B610B2" w:rsidRDefault="00E021F0" w:rsidP="00E021F0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lastRenderedPageBreak/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E021F0" w:rsidRPr="00B610B2" w:rsidTr="00C85499">
        <w:tc>
          <w:tcPr>
            <w:tcW w:w="5098" w:type="dxa"/>
          </w:tcPr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eigenvalues: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0.770697 -19.344142 6.573446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eigenvectors: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| 0.762047 0.622570 -0.178021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| -0.595912 0.566727 -0.568955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| -0.253325 0.539655 0.802869</w:t>
            </w:r>
          </w:p>
        </w:tc>
      </w:tr>
    </w:tbl>
    <w:p w:rsidR="00E021F0" w:rsidRPr="00B610B2" w:rsidRDefault="00DA0FB8" w:rsidP="00E021F0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Проверка</w:t>
      </w:r>
      <w:r w:rsidR="00E021F0" w:rsidRPr="00B610B2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021F0" w:rsidRPr="00B610B2" w:rsidTr="00C85499">
        <w:tc>
          <w:tcPr>
            <w:tcW w:w="9345" w:type="dxa"/>
          </w:tcPr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0.587307 0.479813 -0.137200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0.587307 0.479813 -0.137200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11.527411 -10.962845 11.005938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11.527471 -10.962972 11.005749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1.665218 3.547390 5.277619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1.665078 3.547256 5.277753</w:t>
            </w: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lang w:val="en-US"/>
              </w:rPr>
            </w:pPr>
          </w:p>
          <w:p w:rsidR="00E021F0" w:rsidRPr="00B610B2" w:rsidRDefault="00E021F0" w:rsidP="00E021F0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proofErr w:type="spellStart"/>
            <w:r w:rsidRPr="00B610B2">
              <w:rPr>
                <w:rFonts w:ascii="Times New Roman" w:hAnsi="Times New Roman" w:cs="Times New Roman"/>
                <w:lang w:val="en-US"/>
              </w:rPr>
              <w:t>eigen</w:t>
            </w:r>
            <w:proofErr w:type="spellEnd"/>
            <w:r w:rsidRPr="00B610B2">
              <w:rPr>
                <w:rFonts w:ascii="Times New Roman" w:hAnsi="Times New Roman" w:cs="Times New Roman"/>
                <w:lang w:val="en-US"/>
              </w:rPr>
              <w:t xml:space="preserve"> correct</w:t>
            </w:r>
          </w:p>
        </w:tc>
      </w:tr>
    </w:tbl>
    <w:p w:rsidR="00E021F0" w:rsidRPr="00B610B2" w:rsidRDefault="00E021F0" w:rsidP="00E021F0">
      <w:pPr>
        <w:rPr>
          <w:rFonts w:ascii="Times New Roman" w:hAnsi="Times New Roman" w:cs="Times New Roman"/>
          <w:sz w:val="32"/>
          <w:szCs w:val="32"/>
        </w:rPr>
      </w:pPr>
    </w:p>
    <w:p w:rsidR="006F7BE1" w:rsidRPr="00B610B2" w:rsidRDefault="006F7BE1" w:rsidP="006F7BE1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 xml:space="preserve">Отыскание собственных значений методом </w:t>
      </w:r>
      <w:r w:rsidRPr="00B610B2">
        <w:rPr>
          <w:rFonts w:ascii="Times New Roman" w:hAnsi="Times New Roman" w:cs="Times New Roman"/>
          <w:sz w:val="32"/>
          <w:szCs w:val="32"/>
          <w:lang w:val="en-US"/>
        </w:rPr>
        <w:t>QR</w:t>
      </w:r>
      <w:r w:rsidRPr="00B610B2">
        <w:rPr>
          <w:rFonts w:ascii="Times New Roman" w:hAnsi="Times New Roman" w:cs="Times New Roman"/>
          <w:sz w:val="32"/>
          <w:szCs w:val="32"/>
        </w:rPr>
        <w:t>-разложения.</w:t>
      </w:r>
    </w:p>
    <w:p w:rsidR="006F7BE1" w:rsidRPr="00B610B2" w:rsidRDefault="006F7BE1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6F7BE1" w:rsidRPr="00B610B2" w:rsidTr="00C85499">
        <w:tc>
          <w:tcPr>
            <w:tcW w:w="3964" w:type="dxa"/>
          </w:tcPr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3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9 0 2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6 4 4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2 -7 5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8</w:t>
            </w:r>
          </w:p>
        </w:tc>
      </w:tr>
    </w:tbl>
    <w:p w:rsidR="006F7BE1" w:rsidRPr="00B610B2" w:rsidRDefault="006F7BE1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6F7BE1" w:rsidRPr="00B610B2" w:rsidTr="00C85499">
        <w:tc>
          <w:tcPr>
            <w:tcW w:w="5098" w:type="dxa"/>
          </w:tcPr>
          <w:p w:rsidR="006F7BE1" w:rsidRPr="00B610B2" w:rsidRDefault="006F7BE1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(10.0295,0) (3.98527,6.08723) (3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98527,-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6.08723)</w:t>
            </w:r>
          </w:p>
        </w:tc>
      </w:tr>
    </w:tbl>
    <w:p w:rsidR="006F7BE1" w:rsidRPr="00B610B2" w:rsidRDefault="00C85499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Трассировка</w:t>
      </w:r>
      <w:r w:rsidR="006F7BE1" w:rsidRPr="00B610B2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6F7BE1" w:rsidRPr="00B610B2" w:rsidTr="00C85499">
        <w:tc>
          <w:tcPr>
            <w:tcW w:w="9345" w:type="dxa"/>
          </w:tcPr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9.00  0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2.00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6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4.0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4.00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2.00 -7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0  5.00</w:t>
            </w:r>
            <w:proofErr w:type="gramEnd"/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9.41  0.67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5.44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3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0  3.99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6.87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64 -4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9  4.60</w:t>
            </w:r>
            <w:proofErr w:type="gramEnd"/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…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…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…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10.05  2.77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0.74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7  5.57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7.61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02 -5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21  2.38</w:t>
            </w:r>
            <w:proofErr w:type="gramEnd"/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square matrix| size: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3  type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: normal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lastRenderedPageBreak/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10.03  1.57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-2.43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-0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6  2.90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-8.10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0.01  4.72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 xml:space="preserve">  5.08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 xml:space="preserve"> cc (3.98527,6.08723) (3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98527,-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6.08723)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lang w:val="en-US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eigenvalues:</w:t>
            </w:r>
          </w:p>
          <w:p w:rsidR="006F7BE1" w:rsidRPr="00B610B2" w:rsidRDefault="006F7BE1" w:rsidP="006F7BE1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(10.0295,0) (3.98527,6.08723) (3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98527,-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6.08723)</w:t>
            </w:r>
          </w:p>
        </w:tc>
      </w:tr>
    </w:tbl>
    <w:p w:rsidR="006F7BE1" w:rsidRPr="00B610B2" w:rsidRDefault="006F7BE1" w:rsidP="006F7BE1">
      <w:pPr>
        <w:rPr>
          <w:rFonts w:ascii="Times New Roman" w:hAnsi="Times New Roman" w:cs="Times New Roman"/>
          <w:sz w:val="32"/>
          <w:szCs w:val="32"/>
        </w:rPr>
      </w:pPr>
    </w:p>
    <w:p w:rsidR="00C85499" w:rsidRPr="00B610B2" w:rsidRDefault="00C85499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Более сложная матрица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C85499" w:rsidRPr="00B610B2" w:rsidTr="00C85499">
        <w:tc>
          <w:tcPr>
            <w:tcW w:w="3964" w:type="dxa"/>
          </w:tcPr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5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 -5 -7 1 1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1 -3 -9 -4 2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2 4 2 1 8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</w:rPr>
              <w:t>-9 9 5 3 11</w:t>
            </w:r>
          </w:p>
          <w:p w:rsidR="00C85499" w:rsidRPr="00B610B2" w:rsidRDefault="00C85499" w:rsidP="00C85499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B610B2">
              <w:rPr>
                <w:rFonts w:ascii="Times New Roman" w:hAnsi="Times New Roman" w:cs="Times New Roman"/>
              </w:rPr>
              <w:t>6 -2 1 0 4</w:t>
            </w:r>
          </w:p>
        </w:tc>
      </w:tr>
    </w:tbl>
    <w:p w:rsidR="00C85499" w:rsidRPr="00B610B2" w:rsidRDefault="00C85499" w:rsidP="00C85499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225"/>
      </w:tblGrid>
      <w:tr w:rsidR="00C85499" w:rsidRPr="00B610B2" w:rsidTr="00C85499">
        <w:tc>
          <w:tcPr>
            <w:tcW w:w="7225" w:type="dxa"/>
          </w:tcPr>
          <w:p w:rsidR="00C85499" w:rsidRPr="00B610B2" w:rsidRDefault="00C85499" w:rsidP="00C85499">
            <w:pPr>
              <w:rPr>
                <w:rFonts w:ascii="Times New Roman" w:hAnsi="Times New Roman" w:cs="Times New Roman"/>
              </w:rPr>
            </w:pPr>
            <w:r w:rsidRPr="00B610B2">
              <w:rPr>
                <w:rFonts w:ascii="Times New Roman" w:hAnsi="Times New Roman" w:cs="Times New Roman"/>
                <w:lang w:val="en-US"/>
              </w:rPr>
              <w:t>(2.44748,9.24665) (2.</w:t>
            </w:r>
            <w:proofErr w:type="gramStart"/>
            <w:r w:rsidRPr="00B610B2">
              <w:rPr>
                <w:rFonts w:ascii="Times New Roman" w:hAnsi="Times New Roman" w:cs="Times New Roman"/>
                <w:lang w:val="en-US"/>
              </w:rPr>
              <w:t>44748,-</w:t>
            </w:r>
            <w:proofErr w:type="gramEnd"/>
            <w:r w:rsidRPr="00B610B2">
              <w:rPr>
                <w:rFonts w:ascii="Times New Roman" w:hAnsi="Times New Roman" w:cs="Times New Roman"/>
                <w:lang w:val="en-US"/>
              </w:rPr>
              <w:t>9.24665) (7.63599,0) (-5.10036,0) (-0.430594,0)</w:t>
            </w:r>
          </w:p>
        </w:tc>
      </w:tr>
    </w:tbl>
    <w:p w:rsidR="00C85499" w:rsidRPr="00B610B2" w:rsidRDefault="00C85499" w:rsidP="006F7BE1">
      <w:pPr>
        <w:rPr>
          <w:rFonts w:ascii="Times New Roman" w:hAnsi="Times New Roman" w:cs="Times New Roman"/>
          <w:sz w:val="32"/>
          <w:szCs w:val="32"/>
        </w:rPr>
      </w:pPr>
    </w:p>
    <w:p w:rsidR="000E6834" w:rsidRPr="00B610B2" w:rsidRDefault="000E6834" w:rsidP="000E6834">
      <w:pPr>
        <w:rPr>
          <w:rFonts w:ascii="Times New Roman" w:hAnsi="Times New Roman" w:cs="Times New Roman"/>
          <w:b/>
          <w:sz w:val="32"/>
          <w:szCs w:val="32"/>
        </w:rPr>
      </w:pPr>
    </w:p>
    <w:p w:rsidR="00C85499" w:rsidRPr="00B610B2" w:rsidRDefault="00C85499">
      <w:pPr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A53715" w:rsidRPr="00B610B2" w:rsidRDefault="00A53715" w:rsidP="00A53715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Часть текста программы</w:t>
      </w:r>
    </w:p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Основные методы, выполняющие поставленные задачи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U – </w:t>
            </w: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азложение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&gt;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&gt;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LUdeco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&gt;&amp;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20"/>
                <w:szCs w:val="20"/>
                <w:lang w:val="en-US"/>
              </w:rPr>
              <w:t>f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i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yp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20"/>
                <w:szCs w:val="20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20"/>
                <w:szCs w:val="20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20"/>
                <w:szCs w:val="20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)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{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</w:t>
            </w:r>
            <w:proofErr w:type="gramEnd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может потом сделаю и для этого типа, но сейчас не нужно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20"/>
                <w:szCs w:val="20"/>
                <w:lang w:val="en-US"/>
              </w:rPr>
              <w:t>ERR_MATR_TYPE_MISSMATCH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L(size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U((*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this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&lt; size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/элементы на диагонали = 1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L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1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j = 0; j &lt; size - 1; ++j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 xml:space="preserve">//Выполняется приведение матрицы U к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верх.треуг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. виду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/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Коэфициенты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, на которые для этого умножаются строки записываются в L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k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/находим строку, в которой на том месте, которое нам нужно наибольший элемент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maxv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abs(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k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1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 size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abs(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) 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maxv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maxv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abs(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    k = j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maxv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&lt; </w:t>
            </w:r>
            <w:r w:rsidRPr="00B610B2">
              <w:rPr>
                <w:rFonts w:ascii="Times New Roman" w:hAnsi="Times New Roman" w:cs="Times New Roman"/>
                <w:color w:val="6F008A"/>
                <w:sz w:val="20"/>
                <w:szCs w:val="20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20"/>
                <w:szCs w:val="20"/>
                <w:lang w:val="en-US"/>
              </w:rPr>
              <w:t>ERR_MATR_JKB_NOT_CASTABLE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U.swap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(k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VecSwa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arrma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, k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wap(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20"/>
                <w:szCs w:val="20"/>
                <w:lang w:val="en-US"/>
              </w:rPr>
              <w:t>f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k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20"/>
                <w:szCs w:val="20"/>
                <w:lang w:val="en-US"/>
              </w:rPr>
              <w:t>f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j + 1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&lt; size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 xml:space="preserve">//вычисление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коэфициента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 xml:space="preserve">, на который надо умножить строку U[j], 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/чтобы при сложении с U[i] эл-т U[i][j] обратился в 0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f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= 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/ 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 xml:space="preserve">//запись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коэфициента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 xml:space="preserve"> в L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    L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f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8000"/>
                <w:sz w:val="20"/>
                <w:szCs w:val="20"/>
              </w:rPr>
              <w:t>//выполнение сложения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    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U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20"/>
                <w:szCs w:val="20"/>
              </w:rPr>
              <w:t>*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f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return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gt;,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20"/>
                <w:szCs w:val="20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gt;&gt;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20"/>
                <w:szCs w:val="20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&gt;(L, U)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arrma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)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 xml:space="preserve">Решение системы с помощью </w:t>
            </w:r>
            <w:r w:rsidRPr="00B610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</w:t>
            </w: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-разложения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EQsy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solv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typef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WRONG_TYP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lastRenderedPageBreak/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SMfreeTerm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,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e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LUdeco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SMfreeTerm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eres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Ma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eres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 xml:space="preserve">"LU 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decomp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. results: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.first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.second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оверк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авильности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LU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разложения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!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LUcheck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0.01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Ma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LUSOL_LUERR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0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 res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0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j = 0; j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j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.firs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tmp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tmp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SMfreeTerms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gt;= 0; --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j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; j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j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j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tmp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umT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/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Ure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al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gt;= 0; --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переставляем результат в правильном порядке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alRes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Map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=  res</w:t>
            </w:r>
            <w:proofErr w:type="gram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retur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eal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ешение системы с трехдиагональной матрицей методом прогонки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EQsy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TMAsolv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метод прогонки для компактной записи (3 вектора с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оэфициентами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на диагоналях)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typef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!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WRONG_TYP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первый вектор в пачке -- нижний, "a", второй -- центральный, "b", третий -- верхний, "c"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 alpha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отыскание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оэфициентов</w:t>
            </w:r>
            <w:proofErr w:type="spellEnd"/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/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/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1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/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/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первый вектор берется по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оэфициентам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i-1, т.к. из-за структуры матрицы он записан с увеличением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оэфициента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на 1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пояснение к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оэфициентам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векторов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*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     1 1 0 0 0 0 ..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     1 2 2 0 0 0 ..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     0 2 3 3 0 0 ..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     ........... ..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   */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 res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0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значение последнего неизвестного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/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0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2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отычкание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 остальных неизвестных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- 2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&gt;= 0; --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alpha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retur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ешение системы методом свободных итераций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EQsy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PIsolv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typef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WRONG_TYP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алгоритм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остых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итераций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(fixed point iteration)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!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JkbCompatabl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) {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оверк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сходимости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FPI_NOT_APPLYA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 casted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JkbCa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;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выполнили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еобразование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res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.siz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, 1);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значния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res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н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ердыдущем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шаге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лучше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максимальная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сумм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строки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epsE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(log(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second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+ log(1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 / log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- 1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trace)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s estimated: %.0lf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epsE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whi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&gt; 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 %d | X: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lf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res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second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+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.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es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 %d | X: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lf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| final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norm of alpha: %lf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ec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norm of vector: %lf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error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/ (1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return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,error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Решение системы методом Гаусса-Зейделя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метод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Гаусс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Зейделя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EQsy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GSsolv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typef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WRONG_TYP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!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JkbCompatabl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) {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оверк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сходимости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QSYS_SOLVE_FPI_NOT_APPLYA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 casted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tr.JkbCa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freeTerm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;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выполнили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еобразование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sliced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.slic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A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liced.first.di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ident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liced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.inverse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B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liced.second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res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.siz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, 1);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значния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res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на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ердыдущем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шаге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.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Alpha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.mult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A, B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.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A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.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epsE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(log(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+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log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1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 / log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- 1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s estimated: %.0lf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epsE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whi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&gt; </w:t>
            </w:r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ep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 %d | X: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lf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res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etha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+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asted.first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.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Alpha, res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step %d | X: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rC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lf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| final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error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res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-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)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B.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/ (1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lpha.nor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return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es,error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Отыскание собственных векторов и собственных значений матрицы методом вращений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lastRenderedPageBreak/>
              <w:t>//метод вращений Якоби (отыскание собственных значений и собственных векторов методом вращений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JRM(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acc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i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typ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)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{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</w:t>
            </w:r>
            <w:proofErr w:type="gram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может потом сделаю и для этого типа, но сейчас не нужно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RR_MATR_TYPE_MISSMATCH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добавить проверку на симметричность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angle = (0.5) *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ta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 * matrix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/(matrix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matrix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rot =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ation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angle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>//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применение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ротации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к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матрице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cur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.transpose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, *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is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cur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, rot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 xml:space="preserve">"max elm 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pos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: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d %d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rot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whi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.nonDiagSqSm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&gt;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acc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.max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 xml:space="preserve">"max elm 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pos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: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%d %d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angle = (0.5) *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ata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2 * cur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/ (cur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cur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rot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ation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axPos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angle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/применение ротации к матрице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cur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.transpose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, cur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cur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, rot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 rot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ot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.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gt;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LIMIT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RR_MATR_JRM_NO_CONVERG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.transpose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return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&gt;&gt;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ur.diagon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T.matrix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)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 xml:space="preserve">Отыскание собственных значений через </w:t>
            </w:r>
            <w:r w:rsidRPr="00B610B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R</w:t>
            </w:r>
            <w:r w:rsidRPr="00B610B2">
              <w:rPr>
                <w:rFonts w:ascii="Times New Roman" w:hAnsi="Times New Roman" w:cs="Times New Roman"/>
                <w:sz w:val="28"/>
                <w:szCs w:val="28"/>
              </w:rPr>
              <w:t>-разложение</w:t>
            </w:r>
          </w:p>
        </w:tc>
      </w:tr>
      <w:tr w:rsidR="00A53715" w:rsidRPr="00B610B2" w:rsidTr="007058C8">
        <w:tc>
          <w:tcPr>
            <w:tcW w:w="9345" w:type="dxa"/>
          </w:tcPr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отыскание собственных значений с помощью QR-разложения 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complex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eige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prec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if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typ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</w:rPr>
              <w:t>=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"</w:t>
            </w:r>
            <w:proofErr w:type="spellStart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tridiagonalCompact</w:t>
            </w:r>
            <w:proofErr w:type="spellEnd"/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</w:rPr>
              <w:t>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)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{ 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</w:t>
            </w:r>
            <w:proofErr w:type="gram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/может потом сделаю и для этого типа, но сейчас не нужно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RR_MATR_TYPE_MISSMATCH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 QR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deco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Q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.first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,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lastRenderedPageBreak/>
              <w:t xml:space="preserve">             R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.second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SQmatrix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, Q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whi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.underDiagSqSm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) &gt;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prec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QR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.QRdecomp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mul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QR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(trace)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.pr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gt;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LIMIT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throw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6F008A"/>
                <w:sz w:val="19"/>
                <w:szCs w:val="19"/>
                <w:lang w:val="en-US"/>
              </w:rPr>
              <w:t>ERR_MATR_QR_NO_CONVERG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vect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complex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gt;&gt; eigenvalues(size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fo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&lt; size; ++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= size - 1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eigenvalu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break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pow(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,2) &lt; </w:t>
            </w:r>
            <w:proofErr w:type="spellStart"/>
            <w:r w:rsidRPr="00B610B2">
              <w:rPr>
                <w:rFonts w:ascii="Times New Roman" w:hAnsi="Times New Roman" w:cs="Times New Roman"/>
                <w:color w:val="808080"/>
                <w:sz w:val="19"/>
                <w:szCs w:val="19"/>
                <w:lang w:val="en-US"/>
              </w:rPr>
              <w:t>prec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 {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eigenvalu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else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{</w:t>
            </w:r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 xml:space="preserve">//если найден блок, то надо вычислить два </w:t>
            </w:r>
            <w:proofErr w:type="spellStart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сз</w:t>
            </w:r>
            <w:proofErr w:type="spellEnd"/>
            <w:r w:rsidRPr="00B610B2">
              <w:rPr>
                <w:rFonts w:ascii="Times New Roman" w:hAnsi="Times New Roman" w:cs="Times New Roman"/>
                <w:color w:val="008000"/>
                <w:sz w:val="19"/>
                <w:szCs w:val="19"/>
              </w:rPr>
              <w:t>, соответствующих этому блоку и пропустить следующую ячейку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gramEnd"/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pair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complex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,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r w:rsidRPr="00B610B2">
              <w:rPr>
                <w:rFonts w:ascii="Times New Roman" w:hAnsi="Times New Roman" w:cs="Times New Roman"/>
                <w:color w:val="2B91AF"/>
                <w:sz w:val="19"/>
                <w:szCs w:val="19"/>
                <w:lang w:val="en-US"/>
              </w:rPr>
              <w:t>complex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&lt;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double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&gt;&gt;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l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=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olveSQ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(1, -(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,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   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-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*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RmQ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)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  <w:lang w:val="en-US"/>
              </w:rPr>
              <w:t>if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(trace)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st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::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&lt;&lt;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 cc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&lt;&lt;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l.first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&lt;&lt;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 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&lt;&lt;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l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&lt;&lt;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A31515"/>
                <w:sz w:val="19"/>
                <w:szCs w:val="19"/>
                <w:lang w:val="en-US"/>
              </w:rPr>
              <w:t>"\n"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eigenvalu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l.first</w:t>
            </w:r>
            <w:proofErr w:type="spellEnd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gram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eigenvalues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[</w:t>
            </w:r>
            <w:proofErr w:type="spellStart"/>
            <w:proofErr w:type="gram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+ 1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]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r w:rsidRPr="00B610B2">
              <w:rPr>
                <w:rFonts w:ascii="Times New Roman" w:hAnsi="Times New Roman" w:cs="Times New Roman"/>
                <w:color w:val="008080"/>
                <w:sz w:val="19"/>
                <w:szCs w:val="19"/>
                <w:lang w:val="en-US"/>
              </w:rPr>
              <w:t>=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val.second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>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++i;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}</w:t>
            </w: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</w:p>
          <w:p w:rsidR="00A53715" w:rsidRPr="00B610B2" w:rsidRDefault="00A53715" w:rsidP="007058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  </w:t>
            </w:r>
            <w:proofErr w:type="spellStart"/>
            <w:r w:rsidRPr="00B610B2">
              <w:rPr>
                <w:rFonts w:ascii="Times New Roman" w:hAnsi="Times New Roman" w:cs="Times New Roman"/>
                <w:color w:val="0000FF"/>
                <w:sz w:val="19"/>
                <w:szCs w:val="19"/>
              </w:rPr>
              <w:t>return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igenvalues</w:t>
            </w:r>
            <w:proofErr w:type="spellEnd"/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;</w:t>
            </w:r>
          </w:p>
          <w:p w:rsidR="00A53715" w:rsidRPr="00B610B2" w:rsidRDefault="00A53715" w:rsidP="007058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10B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}</w:t>
            </w:r>
          </w:p>
        </w:tc>
      </w:tr>
    </w:tbl>
    <w:p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</w:p>
    <w:p w:rsidR="00B610B2" w:rsidRDefault="00B610B2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516F0C" w:rsidRPr="00B610B2" w:rsidRDefault="000E6834" w:rsidP="000E6834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bookmarkStart w:id="1" w:name="_GoBack"/>
      <w:bookmarkEnd w:id="1"/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Вывод</w:t>
      </w:r>
    </w:p>
    <w:p w:rsidR="000E6834" w:rsidRPr="00B610B2" w:rsidRDefault="000E6834" w:rsidP="000E683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В ходе выполнения этой лабораторной работы я получил опыт разработки комплексных, обширных программ на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610B2">
        <w:rPr>
          <w:rFonts w:ascii="Times New Roman" w:hAnsi="Times New Roman" w:cs="Times New Roman"/>
          <w:sz w:val="28"/>
          <w:szCs w:val="28"/>
        </w:rPr>
        <w:t xml:space="preserve">++, а также в реализации интерфейса взаимодействия с пользователем. </w:t>
      </w:r>
      <w:r w:rsidR="003F6F8E" w:rsidRPr="00B610B2">
        <w:rPr>
          <w:rFonts w:ascii="Times New Roman" w:hAnsi="Times New Roman" w:cs="Times New Roman"/>
          <w:sz w:val="28"/>
          <w:szCs w:val="28"/>
        </w:rPr>
        <w:t xml:space="preserve">Помимо этого, я реализовал большое количество методов обработки матриц и векторов, а также, решения СЛАУ. </w:t>
      </w:r>
    </w:p>
    <w:sectPr w:rsidR="000E6834" w:rsidRPr="00B61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iberation Seri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2221B9"/>
    <w:multiLevelType w:val="multilevel"/>
    <w:tmpl w:val="23143B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isLgl/>
      <w:lvlText w:val="%1.%2.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1E1D02F9"/>
    <w:multiLevelType w:val="hybridMultilevel"/>
    <w:tmpl w:val="4F389B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F83992"/>
    <w:multiLevelType w:val="hybridMultilevel"/>
    <w:tmpl w:val="9E1416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422FB6"/>
    <w:multiLevelType w:val="multilevel"/>
    <w:tmpl w:val="068EBA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F16"/>
    <w:rsid w:val="00060EE9"/>
    <w:rsid w:val="000E6834"/>
    <w:rsid w:val="00132BC3"/>
    <w:rsid w:val="00191DFB"/>
    <w:rsid w:val="001B733E"/>
    <w:rsid w:val="001C14B7"/>
    <w:rsid w:val="001F25A4"/>
    <w:rsid w:val="002159BC"/>
    <w:rsid w:val="00257D72"/>
    <w:rsid w:val="00285C97"/>
    <w:rsid w:val="0036013A"/>
    <w:rsid w:val="00385A32"/>
    <w:rsid w:val="003C46DA"/>
    <w:rsid w:val="003F6F8E"/>
    <w:rsid w:val="004103CD"/>
    <w:rsid w:val="004372BB"/>
    <w:rsid w:val="00516F0C"/>
    <w:rsid w:val="00536C9B"/>
    <w:rsid w:val="006B2E6D"/>
    <w:rsid w:val="006B5D25"/>
    <w:rsid w:val="006F7BE1"/>
    <w:rsid w:val="00703F16"/>
    <w:rsid w:val="00735D1D"/>
    <w:rsid w:val="00746E7C"/>
    <w:rsid w:val="00781AF4"/>
    <w:rsid w:val="007B0EEF"/>
    <w:rsid w:val="0081341B"/>
    <w:rsid w:val="008F08C3"/>
    <w:rsid w:val="009A0AF9"/>
    <w:rsid w:val="009F4239"/>
    <w:rsid w:val="00A21BF3"/>
    <w:rsid w:val="00A53715"/>
    <w:rsid w:val="00A840B3"/>
    <w:rsid w:val="00B030B9"/>
    <w:rsid w:val="00B33C49"/>
    <w:rsid w:val="00B610B2"/>
    <w:rsid w:val="00C01A5E"/>
    <w:rsid w:val="00C31AC8"/>
    <w:rsid w:val="00C76B71"/>
    <w:rsid w:val="00C85499"/>
    <w:rsid w:val="00CB6216"/>
    <w:rsid w:val="00D406A8"/>
    <w:rsid w:val="00D41B00"/>
    <w:rsid w:val="00DA0FB8"/>
    <w:rsid w:val="00E021F0"/>
    <w:rsid w:val="00E368B0"/>
    <w:rsid w:val="00E4672D"/>
    <w:rsid w:val="00E56838"/>
    <w:rsid w:val="00F1736D"/>
    <w:rsid w:val="00F21044"/>
    <w:rsid w:val="00F366BE"/>
    <w:rsid w:val="00FB1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83D06CC-AE0F-4483-8E7D-BA0A15DEF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body">
    <w:name w:val="Text body"/>
    <w:basedOn w:val="a"/>
    <w:rsid w:val="009A0AF9"/>
    <w:pPr>
      <w:suppressAutoHyphens/>
      <w:autoSpaceDN w:val="0"/>
      <w:spacing w:after="140" w:line="288" w:lineRule="auto"/>
      <w:textAlignment w:val="baseline"/>
    </w:pPr>
    <w:rPr>
      <w:rFonts w:ascii="Liberation Serif" w:eastAsia="Times New Roman" w:hAnsi="Liberation Serif" w:cs="Liberation Serif"/>
      <w:color w:val="000000"/>
      <w:kern w:val="3"/>
      <w:sz w:val="24"/>
      <w:szCs w:val="24"/>
      <w:lang w:val="en-US" w:eastAsia="hi-IN" w:bidi="hi-IN"/>
    </w:rPr>
  </w:style>
  <w:style w:type="paragraph" w:styleId="a3">
    <w:name w:val="List Paragraph"/>
    <w:basedOn w:val="a"/>
    <w:uiPriority w:val="34"/>
    <w:qFormat/>
    <w:rsid w:val="00FB1ABA"/>
    <w:pPr>
      <w:ind w:left="720"/>
      <w:contextualSpacing/>
    </w:pPr>
  </w:style>
  <w:style w:type="table" w:styleId="a4">
    <w:name w:val="Table Grid"/>
    <w:basedOn w:val="a1"/>
    <w:uiPriority w:val="39"/>
    <w:rsid w:val="00F366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EFC22-2F7E-4D16-B83D-226E7BFFBD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18</Pages>
  <Words>2919</Words>
  <Characters>16640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</dc:creator>
  <cp:keywords/>
  <dc:description/>
  <cp:lastModifiedBy>max</cp:lastModifiedBy>
  <cp:revision>45</cp:revision>
  <dcterms:created xsi:type="dcterms:W3CDTF">2022-06-02T20:43:00Z</dcterms:created>
  <dcterms:modified xsi:type="dcterms:W3CDTF">2022-06-05T00:08:00Z</dcterms:modified>
</cp:coreProperties>
</file>